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2A26" w:rsidRDefault="008E2A26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чет износа комплектующих изделий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деталей, узлов и агрегатов), подлежащих замене при восстановительном ремонте транспортного средств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соответствии с Постановлением Правительства РФ </w:t>
      </w: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 24 мая 2010 г. N 361 "Об утверждении Правил установления размера расходов на материалы и запасные части при восстановительном ремонте транспортных средств"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2292C" w:rsidRPr="006E1EF3" w:rsidRDefault="0022292C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знос металлических деталей кузова</w:t>
      </w:r>
      <w:r w:rsidR="00D52705" w:rsidRP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куз</w:t>
      </w:r>
      <w:proofErr w:type="spellEnd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 расс</w:t>
      </w:r>
      <w:r w:rsidR="00FD625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читывается по</w:t>
      </w:r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формуле: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19"/>
        <w:gridCol w:w="5953"/>
        <w:gridCol w:w="1418"/>
      </w:tblGrid>
      <w:tr w:rsidR="000B32D2" w:rsidRPr="006E1EF3" w:rsidTr="00E92337">
        <w:trPr>
          <w:trHeight w:val="231"/>
        </w:trPr>
        <w:tc>
          <w:tcPr>
            <w:tcW w:w="3119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694D317A" wp14:editId="5170063D">
                  <wp:extent cx="1851264" cy="79057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781" cy="795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4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.75pt" o:ole="">
                  <v:imagedata r:id="rId9" o:title=""/>
                </v:shape>
                <o:OLEObject Type="Embed" ProgID="Equation.DSMT4" ShapeID="_x0000_i1025" DrawAspect="Content" ObjectID="_1446117284" r:id="rId10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Износ кузова транспортного средства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1418" w:type="dxa"/>
            <w:vAlign w:val="center"/>
            <w:hideMark/>
          </w:tcPr>
          <w:p w:rsidR="000B32D2" w:rsidRPr="006E1EF3" w:rsidRDefault="008B0CA5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}</w:t>
            </w:r>
          </w:p>
        </w:tc>
      </w:tr>
      <w:tr w:rsidR="000B32D2" w:rsidRPr="006E1EF3" w:rsidTr="00E92337">
        <w:trPr>
          <w:trHeight w:val="228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26" type="#_x0000_t75" style="width:9pt;height:12.75pt" o:ole="">
                  <v:imagedata r:id="rId11" o:title=""/>
                </v:shape>
                <o:OLEObject Type="Embed" ProgID="Equation.DSMT4" ShapeID="_x0000_i1026" DrawAspect="Content" ObjectID="_1446117285" r:id="rId12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- Основание натуральных логарифмов (</w:t>
            </w: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27" type="#_x0000_t75" style="width:9pt;height:12.75pt" o:ole="">
                  <v:imagedata r:id="rId11" o:title=""/>
                </v:shape>
                <o:OLEObject Type="Embed" ProgID="Equation.DSMT4" ShapeID="_x0000_i1027" DrawAspect="Content" ObjectID="_1446117286" r:id="rId13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141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E92337">
        <w:trPr>
          <w:trHeight w:val="228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400" w:dyaOrig="380">
                <v:shape id="_x0000_i1028" type="#_x0000_t75" style="width:20.25pt;height:18.75pt" o:ole="">
                  <v:imagedata r:id="rId14" o:title=""/>
                </v:shape>
                <o:OLEObject Type="Embed" ProgID="Equation.DSMT4" ShapeID="_x0000_i1028" DrawAspect="Content" ObjectID="_1446117287" r:id="rId15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- Возраст кузова транспортного средства (лет)</w:t>
            </w:r>
          </w:p>
        </w:tc>
        <w:tc>
          <w:tcPr>
            <w:tcW w:w="1418" w:type="dxa"/>
            <w:vAlign w:val="center"/>
            <w:hideMark/>
          </w:tcPr>
          <w:p w:rsidR="000B32D2" w:rsidRPr="006E1EF3" w:rsidRDefault="00C1665B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8}</w:t>
            </w:r>
          </w:p>
        </w:tc>
      </w:tr>
      <w:tr w:rsidR="000B32D2" w:rsidRPr="006E1EF3" w:rsidTr="00E92337">
        <w:trPr>
          <w:trHeight w:val="228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60">
                <v:shape id="_x0000_i1029" type="#_x0000_t75" style="width:17.25pt;height:18pt" o:ole="">
                  <v:imagedata r:id="rId16" o:title=""/>
                </v:shape>
                <o:OLEObject Type="Embed" ProgID="Equation.DSMT4" ShapeID="_x0000_i1029" DrawAspect="Content" ObjectID="_1446117288" r:id="rId17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Гарантия от сквозной коррозии кузова (лет)</w:t>
            </w:r>
          </w:p>
        </w:tc>
        <w:tc>
          <w:tcPr>
            <w:tcW w:w="1418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6}</w:t>
            </w:r>
          </w:p>
        </w:tc>
      </w:tr>
    </w:tbl>
    <w:p w:rsidR="006C4BA8" w:rsidRPr="006E1EF3" w:rsidRDefault="006C4BA8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остальных деталей, узлов и агрегатов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ки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1049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8"/>
        <w:gridCol w:w="5823"/>
        <w:gridCol w:w="1560"/>
      </w:tblGrid>
      <w:tr w:rsidR="000B32D2" w:rsidRPr="006E1EF3" w:rsidTr="00AA1168">
        <w:trPr>
          <w:trHeight w:val="158"/>
        </w:trPr>
        <w:tc>
          <w:tcPr>
            <w:tcW w:w="3108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1AC21BC" wp14:editId="5396FF63">
                  <wp:extent cx="1752600" cy="352760"/>
                  <wp:effectExtent l="1905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6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845" cy="35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2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20" w:dyaOrig="360">
                <v:shape id="_x0000_i1030" type="#_x0000_t75" style="width:21pt;height:18pt" o:ole="">
                  <v:imagedata r:id="rId19" o:title=""/>
                </v:shape>
                <o:OLEObject Type="Embed" ProgID="Equation.DSMT4" ShapeID="_x0000_i1030" DrawAspect="Content" ObjectID="_1446117289" r:id="rId20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 Износ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мплектующего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ли детали (%)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3}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31" type="#_x0000_t75" style="width:9pt;height:12.75pt" o:ole="">
                  <v:imagedata r:id="rId11" o:title=""/>
                </v:shape>
                <o:OLEObject Type="Embed" ProgID="Equation.DSMT4" ShapeID="_x0000_i1031" DrawAspect="Content" ObjectID="_1446117290" r:id="rId21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- Основание натуральных логарифмов (</w:t>
            </w: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32" type="#_x0000_t75" style="width:9pt;height:12.75pt" o:ole="">
                  <v:imagedata r:id="rId11" o:title=""/>
                </v:shape>
                <o:OLEObject Type="Embed" ProgID="Equation.DSMT4" ShapeID="_x0000_i1032" DrawAspect="Content" ObjectID="_1446117291" r:id="rId22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6E1EF3" w:rsidRDefault="00ED2EFB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ED2E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t>∆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-  </w:t>
            </w:r>
            <w:bookmarkStart w:id="0" w:name="OLE_LINK1"/>
            <w:bookmarkStart w:id="1" w:name="OLE_LINK2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Коэффициент учитывающий влияние на износ </w:t>
            </w:r>
            <w:bookmarkEnd w:id="0"/>
            <w:bookmarkEnd w:id="1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зраста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7}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360">
                <v:shape id="_x0000_i1033" type="#_x0000_t75" style="width:18pt;height:18pt" o:ole="">
                  <v:imagedata r:id="rId23" o:title=""/>
                </v:shape>
                <o:OLEObject Type="Embed" ProgID="Equation.DSMT4" ShapeID="_x0000_i1033" DrawAspect="Content" ObjectID="_1446117292" r:id="rId24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 Возраст комплектующего изделия (лет)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8}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6E1EF3" w:rsidRDefault="00ED2EFB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ED2E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t>∆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-  Коэффициент учитывающий влияние на износ пробега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9}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3B690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360">
                <v:shape id="_x0000_i1034" type="#_x0000_t75" style="width:18pt;height:18pt" o:ole="">
                  <v:imagedata r:id="rId25" o:title=""/>
                </v:shape>
                <o:OLEObject Type="Embed" ProgID="Equation.DSMT4" ShapeID="_x0000_i1034" DrawAspect="Content" ObjectID="_1446117293" r:id="rId26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пробег с комплектующим изделием</w:t>
            </w:r>
            <w:r w:rsidR="003B690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</w:t>
            </w:r>
            <w:r w:rsidR="003B6903" w:rsidRPr="003B690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(</w:t>
            </w:r>
            <w:proofErr w:type="spellStart"/>
            <w:r w:rsidR="003B6903" w:rsidRPr="003B690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километров</w:t>
            </w:r>
            <w:proofErr w:type="spellEnd"/>
            <w:r w:rsidR="003B6903" w:rsidRPr="003B690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)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0}</w:t>
            </w:r>
          </w:p>
        </w:tc>
      </w:tr>
    </w:tbl>
    <w:p w:rsidR="006C4BA8" w:rsidRPr="006E1EF3" w:rsidRDefault="006C4BA8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знос пластиковых деталей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пл</w:t>
      </w:r>
      <w:proofErr w:type="spellEnd"/>
      <w:r w:rsidR="00FD625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 рассчитывается по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формуле;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5953"/>
        <w:gridCol w:w="1418"/>
      </w:tblGrid>
      <w:tr w:rsidR="000B32D2" w:rsidRPr="006E1EF3" w:rsidTr="00E92337">
        <w:trPr>
          <w:trHeight w:val="150"/>
        </w:trPr>
        <w:tc>
          <w:tcPr>
            <w:tcW w:w="3119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62D06DDA" wp14:editId="71132BD2">
                  <wp:extent cx="1571625" cy="321899"/>
                  <wp:effectExtent l="19050" t="0" r="952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7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32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3" w:type="dxa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00" w:dyaOrig="360">
                <v:shape id="_x0000_i1035" type="#_x0000_t75" style="width:20.25pt;height:18pt" o:ole="">
                  <v:imagedata r:id="rId28" o:title=""/>
                </v:shape>
                <o:OLEObject Type="Embed" ProgID="Equation.DSMT4" ShapeID="_x0000_i1035" DrawAspect="Content" ObjectID="_1446117294" r:id="rId29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- Износ изделия изготовленного из пластмассы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1418" w:type="dxa"/>
            <w:vAlign w:val="center"/>
            <w:hideMark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2}</w:t>
            </w:r>
          </w:p>
        </w:tc>
      </w:tr>
      <w:tr w:rsidR="000B32D2" w:rsidRPr="006E1EF3" w:rsidTr="00E92337">
        <w:trPr>
          <w:trHeight w:val="150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36" type="#_x0000_t75" style="width:9pt;height:12.75pt" o:ole="">
                  <v:imagedata r:id="rId11" o:title=""/>
                </v:shape>
                <o:OLEObject Type="Embed" ProgID="Equation.DSMT4" ShapeID="_x0000_i1036" DrawAspect="Content" ObjectID="_1446117295" r:id="rId30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- Основание натуральных логарифмов (</w:t>
            </w: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37" type="#_x0000_t75" style="width:9pt;height:12.75pt" o:ole="">
                  <v:imagedata r:id="rId11" o:title=""/>
                </v:shape>
                <o:OLEObject Type="Embed" ProgID="Equation.DSMT4" ShapeID="_x0000_i1037" DrawAspect="Content" ObjectID="_1446117296" r:id="rId31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141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E92337">
        <w:trPr>
          <w:trHeight w:val="150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60">
                <v:shape id="_x0000_i1038" type="#_x0000_t75" style="width:17.25pt;height:18pt" o:ole="">
                  <v:imagedata r:id="rId32" o:title=""/>
                </v:shape>
                <o:OLEObject Type="Embed" ProgID="Equation.DSMT4" ShapeID="_x0000_i1038" DrawAspect="Content" ObjectID="_1446117297" r:id="rId33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Возраст изделия изготовленного из пластмассы (лет)</w:t>
            </w:r>
          </w:p>
        </w:tc>
        <w:tc>
          <w:tcPr>
            <w:tcW w:w="1418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8}</w:t>
            </w:r>
          </w:p>
        </w:tc>
      </w:tr>
    </w:tbl>
    <w:p w:rsidR="006E1EF3" w:rsidRDefault="006E1EF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шин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ш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7"/>
        <w:gridCol w:w="5816"/>
        <w:gridCol w:w="1557"/>
      </w:tblGrid>
      <w:tr w:rsidR="000B32D2" w:rsidRPr="006E1EF3" w:rsidTr="00A429F4">
        <w:trPr>
          <w:trHeight w:val="180"/>
        </w:trPr>
        <w:tc>
          <w:tcPr>
            <w:tcW w:w="3117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left="72"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1EE5019" wp14:editId="2E837393">
                  <wp:extent cx="1777630" cy="7143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4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422" cy="72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6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80" w:dyaOrig="360">
                <v:shape id="_x0000_i1039" type="#_x0000_t75" style="width:18.75pt;height:18pt" o:ole="">
                  <v:imagedata r:id="rId35" o:title=""/>
                </v:shape>
                <o:OLEObject Type="Embed" ProgID="Equation.DSMT4" ShapeID="_x0000_i1039" DrawAspect="Content" ObjectID="_1446117298" r:id="rId36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Износ шины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1557" w:type="dxa"/>
            <w:vAlign w:val="center"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4}</w:t>
            </w:r>
          </w:p>
        </w:tc>
      </w:tr>
      <w:tr w:rsidR="000B32D2" w:rsidRPr="006E1EF3" w:rsidTr="00A429F4">
        <w:trPr>
          <w:trHeight w:val="180"/>
        </w:trPr>
        <w:tc>
          <w:tcPr>
            <w:tcW w:w="3117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16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60">
                <v:shape id="_x0000_i1040" type="#_x0000_t75" style="width:17.25pt;height:18pt" o:ole="">
                  <v:imagedata r:id="rId37" o:title=""/>
                </v:shape>
                <o:OLEObject Type="Embed" ProgID="Equation.DSMT4" ShapeID="_x0000_i1040" DrawAspect="Content" ObjectID="_1446117299" r:id="rId38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- Высота рисунка протектора новой шины (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557" w:type="dxa"/>
            <w:vAlign w:val="center"/>
          </w:tcPr>
          <w:p w:rsidR="000B32D2" w:rsidRPr="006E1EF3" w:rsidRDefault="00CE674C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${Value11}</w:t>
            </w:r>
          </w:p>
        </w:tc>
      </w:tr>
      <w:tr w:rsidR="000B32D2" w:rsidRPr="006E1EF3" w:rsidTr="00A429F4">
        <w:trPr>
          <w:trHeight w:val="180"/>
        </w:trPr>
        <w:tc>
          <w:tcPr>
            <w:tcW w:w="3117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16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380" w:dyaOrig="380">
                <v:shape id="_x0000_i1041" type="#_x0000_t75" style="width:18.75pt;height:18.75pt" o:ole="">
                  <v:imagedata r:id="rId39" o:title=""/>
                </v:shape>
                <o:OLEObject Type="Embed" ProgID="Equation.DSMT4" ShapeID="_x0000_i1041" DrawAspect="Content" ObjectID="_1446117300" r:id="rId40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Фактическая высота протектора шины (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557" w:type="dxa"/>
            <w:vAlign w:val="center"/>
          </w:tcPr>
          <w:p w:rsidR="000B32D2" w:rsidRPr="006E1EF3" w:rsidRDefault="00CE674C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sz w:val="28"/>
                <w:szCs w:val="28"/>
              </w:rPr>
              <w:t>${Value12}</w:t>
            </w:r>
          </w:p>
        </w:tc>
      </w:tr>
      <w:tr w:rsidR="000B32D2" w:rsidRPr="006E1EF3" w:rsidTr="00A429F4">
        <w:trPr>
          <w:trHeight w:val="180"/>
        </w:trPr>
        <w:tc>
          <w:tcPr>
            <w:tcW w:w="3117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16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80" w:dyaOrig="360">
                <v:shape id="_x0000_i1042" type="#_x0000_t75" style="width:24pt;height:18pt" o:ole="">
                  <v:imagedata r:id="rId41" o:title=""/>
                </v:shape>
                <o:OLEObject Type="Embed" ProgID="Equation.DSMT4" ShapeID="_x0000_i1042" DrawAspect="Content" ObjectID="_1446117301" r:id="rId42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Минимально допустимая высота рисунка протектора (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557" w:type="dxa"/>
            <w:vAlign w:val="center"/>
          </w:tcPr>
          <w:p w:rsidR="000B32D2" w:rsidRPr="006E1EF3" w:rsidRDefault="004D19E1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sz w:val="28"/>
                <w:szCs w:val="28"/>
              </w:rPr>
              <w:t>${Value13}</w:t>
            </w:r>
          </w:p>
        </w:tc>
      </w:tr>
      <w:tr w:rsidR="00A429F4" w:rsidRPr="006E1EF3" w:rsidTr="00A429F4">
        <w:trPr>
          <w:trHeight w:val="290"/>
        </w:trPr>
        <w:tc>
          <w:tcPr>
            <w:tcW w:w="10490" w:type="dxa"/>
            <w:gridSpan w:val="3"/>
            <w:vAlign w:val="center"/>
          </w:tcPr>
          <w:p w:rsidR="00A429F4" w:rsidRPr="00A429F4" w:rsidRDefault="00A429F4" w:rsidP="00A429F4">
            <w:pPr>
              <w:pStyle w:val="a5"/>
              <w:spacing w:after="0"/>
              <w:jc w:val="both"/>
              <w:rPr>
                <w:b/>
                <w:sz w:val="20"/>
                <w:szCs w:val="20"/>
              </w:rPr>
            </w:pPr>
            <w:r w:rsidRPr="00A429F4">
              <w:rPr>
                <w:color w:val="000000"/>
                <w:sz w:val="20"/>
                <w:szCs w:val="20"/>
                <w:shd w:val="clear" w:color="auto" w:fill="FFFFFF"/>
              </w:rPr>
              <w:t>Примечание: Износ шины дополнительно увеличивается для шин с возрастом от 3 до 5 лет - на 15 процентов, свыше 5 лет - на 25 процентов.</w:t>
            </w:r>
          </w:p>
        </w:tc>
      </w:tr>
    </w:tbl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аккумуляторной батареи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ак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75"/>
        <w:gridCol w:w="5958"/>
        <w:gridCol w:w="1557"/>
      </w:tblGrid>
      <w:tr w:rsidR="000B32D2" w:rsidRPr="006E1EF3" w:rsidTr="00A429F4">
        <w:trPr>
          <w:trHeight w:val="240"/>
        </w:trPr>
        <w:tc>
          <w:tcPr>
            <w:tcW w:w="2975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5F5F438" wp14:editId="67A6D07F">
                  <wp:extent cx="1724025" cy="819962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2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283" cy="8300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20" w:dyaOrig="360">
                <v:shape id="_x0000_i1043" type="#_x0000_t75" style="width:21pt;height:18pt" o:ole="">
                  <v:imagedata r:id="rId44" o:title=""/>
                </v:shape>
                <o:OLEObject Type="Embed" ProgID="Equation.DSMT4" ShapeID="_x0000_i1043" DrawAspect="Content" ObjectID="_1446117302" r:id="rId45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- Износ аккумуляторной батареи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1557" w:type="dxa"/>
            <w:vAlign w:val="center"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5}</w:t>
            </w:r>
          </w:p>
        </w:tc>
      </w:tr>
      <w:tr w:rsidR="000B32D2" w:rsidRPr="006E1EF3" w:rsidTr="00A429F4">
        <w:trPr>
          <w:trHeight w:val="240"/>
        </w:trPr>
        <w:tc>
          <w:tcPr>
            <w:tcW w:w="2975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360">
                <v:shape id="_x0000_i1044" type="#_x0000_t75" style="width:18pt;height:18pt" o:ole="">
                  <v:imagedata r:id="rId46" o:title=""/>
                </v:shape>
                <o:OLEObject Type="Embed" ProgID="Equation.DSMT4" ShapeID="_x0000_i1044" DrawAspect="Content" ObjectID="_1446117303" r:id="rId47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-  Возраст аккумуляторной батареи (лет)</w:t>
            </w:r>
          </w:p>
        </w:tc>
        <w:tc>
          <w:tcPr>
            <w:tcW w:w="1557" w:type="dxa"/>
            <w:vAlign w:val="center"/>
          </w:tcPr>
          <w:p w:rsidR="000B32D2" w:rsidRPr="006E1EF3" w:rsidRDefault="007E181F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${Value14}</w:t>
            </w:r>
          </w:p>
        </w:tc>
      </w:tr>
      <w:tr w:rsidR="000B32D2" w:rsidRPr="006E1EF3" w:rsidTr="00A429F4">
        <w:trPr>
          <w:trHeight w:val="240"/>
        </w:trPr>
        <w:tc>
          <w:tcPr>
            <w:tcW w:w="2975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380">
                <v:shape id="_x0000_i1045" type="#_x0000_t75" style="width:18pt;height:18.75pt" o:ole="">
                  <v:imagedata r:id="rId48" o:title=""/>
                </v:shape>
                <o:OLEObject Type="Embed" ProgID="Equation.DSMT4" ShapeID="_x0000_i1045" DrawAspect="Content" ObjectID="_1446117304" r:id="rId49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 Нормативный срок службы до списания (замены) лет</w:t>
            </w:r>
          </w:p>
        </w:tc>
        <w:tc>
          <w:tcPr>
            <w:tcW w:w="1557" w:type="dxa"/>
            <w:vAlign w:val="center"/>
          </w:tcPr>
          <w:p w:rsidR="000B32D2" w:rsidRPr="006E1EF3" w:rsidRDefault="004D19E1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${Value15}</w:t>
            </w:r>
          </w:p>
        </w:tc>
      </w:tr>
      <w:tr w:rsidR="00A429F4" w:rsidRPr="006E1EF3" w:rsidTr="00A429F4">
        <w:trPr>
          <w:trHeight w:val="370"/>
        </w:trPr>
        <w:tc>
          <w:tcPr>
            <w:tcW w:w="10490" w:type="dxa"/>
            <w:gridSpan w:val="3"/>
            <w:vAlign w:val="center"/>
          </w:tcPr>
          <w:p w:rsidR="00A429F4" w:rsidRPr="00A429F4" w:rsidRDefault="00A429F4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чание: Нормативный срок службы аккумуляторной батареи до замены/списания принимается равным: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 годам - при среднегодовом пробеге транспортного средства до 40 тыс. километров включительно;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 годам - при среднегодовом пробеге транспортного средства более 40 тыс. километров.</w:t>
            </w:r>
          </w:p>
        </w:tc>
      </w:tr>
    </w:tbl>
    <w:p w:rsidR="001066B3" w:rsidRPr="006E1EF3" w:rsidRDefault="001066B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римечание:</w:t>
      </w: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деталь, узел или агрегат не заменялось с начала эксплуатации ТС, то его возраст принимается равным возрасту ТС, а пробег ТС с этим комплектующим изделием принимается равным пробегу </w:t>
      </w:r>
      <w:r w:rsidR="00D52705">
        <w:rPr>
          <w:rFonts w:ascii="Times New Roman" w:eastAsia="Times New Roman" w:hAnsi="Times New Roman" w:cs="Times New Roman"/>
          <w:sz w:val="28"/>
          <w:szCs w:val="28"/>
          <w:lang w:eastAsia="ru-RU"/>
        </w:rPr>
        <w:t>ТС</w:t>
      </w:r>
      <w:r w:rsidRPr="006E1E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ачала эксплуатации.</w:t>
      </w: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по результатам независимой технической экспертизы установлено или имеется документальное подтверждение (оплаченный заказ-наряд, запись в ПТС и т. п.) того, что деталь, узел или агрегат был установлен при замене, произведенной до даты ДТП, его возраст принимается равным разности между датой ДТП и датой предыдущей замены, а пробег ТС с этим комплектующим изделием принимается равным разности между пробегом ТС на дату</w:t>
      </w:r>
      <w:proofErr w:type="gramEnd"/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ТП и пробегом на дату предыдущей замены детали.</w:t>
      </w:r>
    </w:p>
    <w:p w:rsidR="000B32D2" w:rsidRDefault="00D52705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раст детали, подлежащей</w:t>
      </w:r>
      <w:r w:rsidR="000B32D2"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мене при восстановительном ремонте ТС, рассчитывается </w:t>
      </w:r>
      <w:proofErr w:type="gramStart"/>
      <w:r w:rsidR="000B32D2"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лных годах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0B32D2"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даты начала эксплуатации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</w:t>
      </w:r>
      <w:r w:rsidR="000B32D2"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либо с даты замены детал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ледующим образом (согласно комментариям, приведенным на сайте РСА </w:t>
      </w:r>
      <w:r w:rsidR="00FD6255" w:rsidRP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http://www.autoins.ru/ru/osago/tech_examination/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) </w:t>
      </w:r>
      <w:r w:rsidR="000B32D2"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FD6255" w:rsidRPr="00FD6255" w:rsidRDefault="00FD6255" w:rsidP="00FD625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фактический возраст менее 1 года - принимаемое значение расчетного возраста 0 лет;</w:t>
      </w:r>
    </w:p>
    <w:p w:rsidR="00FD6255" w:rsidRPr="00FD6255" w:rsidRDefault="00FD6255" w:rsidP="00FD625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фактический возраст 1 год и более, но менее 2 лет - принимаемое значение расчетного возраста 1 год;</w:t>
      </w:r>
    </w:p>
    <w:p w:rsidR="00FD6255" w:rsidRPr="006E1EF3" w:rsidRDefault="00FD6255" w:rsidP="00FD625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фактический возраст 2 года и более, но менее 3 лет - принимаемое значение расчетного возраста - 2 года и т.д.</w:t>
      </w:r>
    </w:p>
    <w:p w:rsidR="006E1EF3" w:rsidRPr="00360409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бег </w:t>
      </w:r>
      <w:r w:rsid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 определяется по одометру. Если одометр неисправен или его состояние не соответствует установленным требованиям, пробег с начала эксплуатации автомобиля определяется расчетным путем в соответствии со справочными данными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например</w:t>
      </w:r>
      <w:r w:rsid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блиц</w:t>
      </w:r>
      <w:r w:rsid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1 и </w:t>
      </w:r>
      <w:r w:rsid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2. Методическ</w:t>
      </w:r>
      <w:r w:rsid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о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ководства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ля судебных экспертов </w:t>
      </w:r>
      <w:r w:rsidR="00D52705" w:rsidRP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"Исследование автомототранспортных сре</w:t>
      </w:r>
      <w:proofErr w:type="gramStart"/>
      <w:r w:rsidR="00D52705" w:rsidRP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ств в ц</w:t>
      </w:r>
      <w:proofErr w:type="gramEnd"/>
      <w:r w:rsidR="00D52705" w:rsidRPr="00D527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ях определения стоимости восстановительного ремонта и оценки" ФБУ РФЦСЭ Минюст РФ (2013г.)</w:t>
      </w:r>
    </w:p>
    <w:p w:rsidR="006E1EF3" w:rsidRPr="00360409" w:rsidRDefault="006E1EF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Значения коэффициентов ∆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T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∆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L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ля различных видов ТС приведены ниже</w:t>
      </w:r>
    </w:p>
    <w:tbl>
      <w:tblPr>
        <w:tblW w:w="10158" w:type="dxa"/>
        <w:tblInd w:w="392" w:type="dxa"/>
        <w:tblLook w:val="0000" w:firstRow="0" w:lastRow="0" w:firstColumn="0" w:lastColumn="0" w:noHBand="0" w:noVBand="0"/>
      </w:tblPr>
      <w:tblGrid>
        <w:gridCol w:w="709"/>
        <w:gridCol w:w="7088"/>
        <w:gridCol w:w="1296"/>
        <w:gridCol w:w="1065"/>
      </w:tblGrid>
      <w:tr w:rsidR="000B32D2" w:rsidRPr="006E1EF3" w:rsidTr="008E2A26">
        <w:trPr>
          <w:trHeight w:val="31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 xml:space="preserve">№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п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/п</w:t>
            </w:r>
          </w:p>
        </w:tc>
        <w:tc>
          <w:tcPr>
            <w:tcW w:w="70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Вид транспортного средства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FD6255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FD625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∆Т</w:t>
            </w:r>
          </w:p>
        </w:tc>
        <w:tc>
          <w:tcPr>
            <w:tcW w:w="1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FD6255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FD625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∆L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bookmarkStart w:id="2" w:name="RANGE!B2:B34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вые автомобили, страной происхождения которых является Российская Федерация</w:t>
            </w:r>
            <w:bookmarkEnd w:id="2"/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8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рузовые бортовые автомобили, страной происхождения которых является Российская Федерац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4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томобили-тягачи, страной происхождения которых является Российская Федерац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7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мобили-самосвалы, страной происхождения которых является Российская Федерация         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70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Специализированные автомобили, страной происхождения которых является Российская Федерация          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1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бусы, страной происхождения которых является Российская Федерация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08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Европы, включая Турцию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Северной Америки и Южной Америки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4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Азии (кроме Японии)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6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вые автомобили, страной происхождения которых является Япон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3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Грузовые автомобили иностранного производства       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7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бусы иностранного производства                  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08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и полуприцепы, страной происхождения которых является Российская Федерация, для грузовых автомобилей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и полуприцепы иностранного производства для грузовых автомобилей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для легковых автомобилей и жилых автомобилей (типа автомобиль-дача)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тоциклы, страной происхождения которых является Российская Федерац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тоциклы иностранного производства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ельскохозяйственные тракторы, страной происхождения которых является Российская Федерац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ельскохозяйственные тракторы (80 - 100 л.с.) иностранного производства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ие тракторы иностранного производства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ая самоходная сельскохозяйствен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тогрейдер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грузчики фронтальные одноковшовые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24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Экскаваторы одноковшовые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тки дорожные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ая самоходная дорожно-строитель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эродром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емлерой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муналь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созаготовитель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жар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оитель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амоходная техника и машины для нефтедобычи и нефтепереработки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</w:tbl>
    <w:p w:rsidR="0022292C" w:rsidRPr="006E1EF3" w:rsidRDefault="0022292C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B32D2" w:rsidRPr="006E1EF3" w:rsidRDefault="000B32D2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ким образом</w:t>
      </w:r>
      <w:r w:rsidR="008E2A2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,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в соответствии с Постановлением Правительства РФ</w:t>
      </w:r>
      <w:r w:rsidR="00D5270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от 24 мая 2010г.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№361 "Об утверждении Правил установления размера расходов на материалы и запасные части при восстановительно</w:t>
      </w:r>
      <w:r w:rsidR="00A429F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м ремонте транспортных средств» должны приниматься следующие значения </w:t>
      </w:r>
      <w:r w:rsidR="00A429F4" w:rsidRPr="00A429F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зноса комплектующих изделий (деталей, узлов и агрегатов), подлежащих замене при восстановительном ремонте транспортного средства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:</w:t>
      </w:r>
    </w:p>
    <w:p w:rsidR="000B32D2" w:rsidRPr="006E1EF3" w:rsidRDefault="000B32D2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tbl>
      <w:tblPr>
        <w:tblW w:w="1006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47"/>
        <w:gridCol w:w="1417"/>
      </w:tblGrid>
      <w:tr w:rsidR="000B32D2" w:rsidRPr="006E1EF3" w:rsidTr="00AA1168">
        <w:trPr>
          <w:trHeight w:hRule="exact" w:val="661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360409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Износ</w:t>
            </w: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несъемных элементов кузова</w:t>
            </w: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}</w:t>
            </w:r>
          </w:p>
        </w:tc>
      </w:tr>
      <w:tr w:rsidR="000B32D2" w:rsidRPr="006E1EF3" w:rsidTr="00AA1168">
        <w:trPr>
          <w:trHeight w:hRule="exact" w:val="712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360409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знос </w:t>
            </w: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пластиковых элементов</w:t>
            </w: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2}</w:t>
            </w:r>
          </w:p>
        </w:tc>
      </w:tr>
      <w:tr w:rsidR="000B32D2" w:rsidRPr="006E1EF3" w:rsidTr="00AA1168">
        <w:trPr>
          <w:trHeight w:hRule="exact" w:val="840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6E1EF3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знос </w:t>
            </w: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прочих элементов</w:t>
            </w: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3}</w:t>
            </w:r>
          </w:p>
        </w:tc>
      </w:tr>
      <w:tr w:rsidR="000B32D2" w:rsidRPr="006E1EF3" w:rsidTr="00AA1168">
        <w:trPr>
          <w:trHeight w:hRule="exact" w:val="555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360409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знос шины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4}</w:t>
            </w:r>
          </w:p>
        </w:tc>
      </w:tr>
      <w:tr w:rsidR="000B32D2" w:rsidRPr="006E1EF3" w:rsidTr="00AA1168">
        <w:trPr>
          <w:trHeight w:hRule="exact" w:val="706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6E1EF3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bookmarkStart w:id="3" w:name="_GoBack"/>
            <w:bookmarkEnd w:id="3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знос аккумуляторной батареи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5}</w:t>
            </w:r>
          </w:p>
        </w:tc>
      </w:tr>
    </w:tbl>
    <w:p w:rsidR="00523E05" w:rsidRPr="006E1EF3" w:rsidRDefault="00523E05" w:rsidP="008E2A2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523E05" w:rsidRPr="006E1EF3" w:rsidSect="00FD6255">
      <w:headerReference w:type="default" r:id="rId50"/>
      <w:pgSz w:w="11906" w:h="16838"/>
      <w:pgMar w:top="225" w:right="425" w:bottom="851" w:left="1134" w:header="142" w:footer="14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0FC8" w:rsidRDefault="003B0FC8" w:rsidP="00AA1168">
      <w:pPr>
        <w:spacing w:after="0" w:line="240" w:lineRule="auto"/>
      </w:pPr>
      <w:r>
        <w:separator/>
      </w:r>
    </w:p>
  </w:endnote>
  <w:endnote w:type="continuationSeparator" w:id="0">
    <w:p w:rsidR="003B0FC8" w:rsidRDefault="003B0FC8" w:rsidP="00AA11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0FC8" w:rsidRDefault="003B0FC8" w:rsidP="00AA1168">
      <w:pPr>
        <w:spacing w:after="0" w:line="240" w:lineRule="auto"/>
      </w:pPr>
      <w:r>
        <w:separator/>
      </w:r>
    </w:p>
  </w:footnote>
  <w:footnote w:type="continuationSeparator" w:id="0">
    <w:p w:rsidR="003B0FC8" w:rsidRDefault="003B0FC8" w:rsidP="00AA11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168" w:rsidRDefault="00AA1168" w:rsidP="00AA1168">
    <w:pPr>
      <w:pStyle w:val="a6"/>
      <w:jc w:val="center"/>
      <w:rPr>
        <w:rFonts w:ascii="Times New Roman" w:hAnsi="Times New Roman" w:cs="Times New Roman"/>
        <w:sz w:val="30"/>
        <w:szCs w:val="30"/>
      </w:rPr>
    </w:pPr>
    <w:proofErr w:type="spellStart"/>
    <w:r>
      <w:rPr>
        <w:rFonts w:ascii="Times New Roman" w:hAnsi="Times New Roman" w:cs="Times New Roman"/>
        <w:sz w:val="30"/>
        <w:szCs w:val="30"/>
      </w:rPr>
      <w:t>Автоэкспертиза</w:t>
    </w:r>
    <w:proofErr w:type="spellEnd"/>
    <w:r>
      <w:rPr>
        <w:rFonts w:ascii="Times New Roman" w:hAnsi="Times New Roman" w:cs="Times New Roman"/>
        <w:sz w:val="30"/>
        <w:szCs w:val="30"/>
      </w:rPr>
      <w:t xml:space="preserve"> и оценка «ИНАВЭКС»</w:t>
    </w:r>
  </w:p>
  <w:p w:rsidR="00AA1168" w:rsidRPr="00AA1168" w:rsidRDefault="008E2A26" w:rsidP="00AA1168">
    <w:pPr>
      <w:pStyle w:val="a6"/>
      <w:jc w:val="center"/>
    </w:pPr>
    <w:r>
      <w:rPr>
        <w:lang w:val="en-US"/>
      </w:rPr>
      <w:t>www</w:t>
    </w:r>
    <w:r w:rsidRPr="008E2A26">
      <w:t>.</w:t>
    </w:r>
    <w:proofErr w:type="spellStart"/>
    <w:r>
      <w:rPr>
        <w:lang w:val="en-US"/>
      </w:rPr>
      <w:t>inavex</w:t>
    </w:r>
    <w:proofErr w:type="spellEnd"/>
    <w:r w:rsidRPr="008E2A26">
      <w:t>.</w:t>
    </w:r>
    <w:proofErr w:type="spellStart"/>
    <w:r>
      <w:rPr>
        <w:lang w:val="en-US"/>
      </w:rPr>
      <w:t>ru</w:t>
    </w:r>
    <w:proofErr w:type="spellEnd"/>
    <w:r w:rsidR="00D52705" w:rsidRPr="00D52705">
      <w:t xml:space="preserve">  </w:t>
    </w:r>
    <w:r w:rsidR="00AA1168" w:rsidRPr="00AA1168">
      <w:t xml:space="preserve">  </w:t>
    </w:r>
    <w:r w:rsidR="00AA1168" w:rsidRPr="008E2A26">
      <w:t>/</w:t>
    </w:r>
    <w:r w:rsidR="00D52705" w:rsidRPr="00D52705">
      <w:t xml:space="preserve">  </w:t>
    </w:r>
    <w:r w:rsidR="00AA1168" w:rsidRPr="008E2A26">
      <w:t xml:space="preserve">  </w:t>
    </w:r>
    <w:hyperlink r:id="rId1" w:history="1">
      <w:r w:rsidR="00D52705">
        <w:rPr>
          <w:rStyle w:val="aa"/>
          <w:color w:val="auto"/>
          <w:u w:val="none"/>
          <w:lang w:val="en-US"/>
        </w:rPr>
        <w:t>www</w:t>
      </w:r>
      <w:r w:rsidR="00D52705" w:rsidRPr="00D52705">
        <w:rPr>
          <w:rStyle w:val="aa"/>
          <w:color w:val="auto"/>
          <w:u w:val="none"/>
        </w:rPr>
        <w:t>.</w:t>
      </w:r>
      <w:r w:rsidR="00D52705" w:rsidRPr="00D52705">
        <w:rPr>
          <w:rStyle w:val="aa"/>
          <w:color w:val="auto"/>
          <w:u w:val="none"/>
          <w:lang w:val="en-US"/>
        </w:rPr>
        <w:t>vk</w:t>
      </w:r>
      <w:r w:rsidR="00D52705" w:rsidRPr="00D52705">
        <w:rPr>
          <w:rStyle w:val="aa"/>
          <w:color w:val="auto"/>
          <w:u w:val="none"/>
        </w:rPr>
        <w:t>.</w:t>
      </w:r>
      <w:r w:rsidR="00D52705" w:rsidRPr="00D52705">
        <w:rPr>
          <w:rStyle w:val="aa"/>
          <w:color w:val="auto"/>
          <w:u w:val="none"/>
          <w:lang w:val="en-US"/>
        </w:rPr>
        <w:t>com</w:t>
      </w:r>
      <w:r w:rsidR="00D52705" w:rsidRPr="00D52705">
        <w:rPr>
          <w:rStyle w:val="aa"/>
          <w:color w:val="auto"/>
          <w:u w:val="none"/>
        </w:rPr>
        <w:t>/</w:t>
      </w:r>
      <w:r w:rsidR="00D52705" w:rsidRPr="00D52705">
        <w:rPr>
          <w:rStyle w:val="aa"/>
          <w:color w:val="auto"/>
          <w:u w:val="none"/>
          <w:lang w:val="en-US"/>
        </w:rPr>
        <w:t>avtoadvokat</w:t>
      </w:r>
      <w:r w:rsidR="00D52705" w:rsidRPr="00D52705">
        <w:rPr>
          <w:rStyle w:val="aa"/>
          <w:color w:val="auto"/>
          <w:u w:val="none"/>
        </w:rPr>
        <w:t>_</w:t>
      </w:r>
      <w:r w:rsidR="00D52705" w:rsidRPr="00D52705">
        <w:rPr>
          <w:rStyle w:val="aa"/>
          <w:color w:val="auto"/>
          <w:u w:val="none"/>
          <w:lang w:val="en-US"/>
        </w:rPr>
        <w:t>msk</w:t>
      </w:r>
      <w:r w:rsidR="00D52705" w:rsidRPr="00D52705">
        <w:rPr>
          <w:rStyle w:val="aa"/>
          <w:color w:val="auto"/>
          <w:u w:val="none"/>
        </w:rPr>
        <w:t xml:space="preserve">  </w:t>
      </w:r>
      <w:r w:rsidRPr="008E2A26">
        <w:rPr>
          <w:rStyle w:val="aa"/>
          <w:color w:val="auto"/>
          <w:u w:val="none"/>
        </w:rPr>
        <w:t xml:space="preserve">  /</w:t>
      </w:r>
    </w:hyperlink>
    <w:r w:rsidR="00D52705" w:rsidRPr="00D52705">
      <w:rPr>
        <w:rStyle w:val="aa"/>
        <w:color w:val="auto"/>
        <w:u w:val="none"/>
      </w:rPr>
      <w:t xml:space="preserve">  </w:t>
    </w:r>
    <w:r w:rsidR="00AA1168" w:rsidRPr="00AA1168">
      <w:t xml:space="preserve">  </w:t>
    </w:r>
    <w:r>
      <w:rPr>
        <w:lang w:val="en-US"/>
      </w:rPr>
      <w:t>info</w:t>
    </w:r>
    <w:r w:rsidRPr="008E2A26">
      <w:t>@</w:t>
    </w:r>
    <w:r>
      <w:rPr>
        <w:lang w:val="en-US"/>
      </w:rPr>
      <w:t>inavex</w:t>
    </w:r>
    <w:r w:rsidRPr="008E2A26">
      <w:t>.</w:t>
    </w:r>
    <w:r>
      <w:rPr>
        <w:lang w:val="en-US"/>
      </w:rPr>
      <w:t>ru</w:t>
    </w:r>
    <w:r w:rsidR="00D52705" w:rsidRPr="00D52705">
      <w:t xml:space="preserve">  </w:t>
    </w:r>
    <w:r w:rsidR="00AA1168" w:rsidRPr="00AA1168">
      <w:t xml:space="preserve">  / </w:t>
    </w:r>
    <w:r w:rsidR="00D52705" w:rsidRPr="00D52705">
      <w:t xml:space="preserve">  </w:t>
    </w:r>
    <w:r w:rsidR="00AA1168" w:rsidRPr="00AA1168">
      <w:t xml:space="preserve"> </w:t>
    </w:r>
    <w:proofErr w:type="spellStart"/>
    <w:r>
      <w:t>м.т</w:t>
    </w:r>
    <w:proofErr w:type="spellEnd"/>
    <w:r>
      <w:t xml:space="preserve">. </w:t>
    </w:r>
    <w:r w:rsidR="00AA1168" w:rsidRPr="00AA1168">
      <w:t>89168368793</w:t>
    </w:r>
  </w:p>
  <w:p w:rsidR="00AA1168" w:rsidRDefault="003B0FC8">
    <w:pPr>
      <w:pStyle w:val="a6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margin-left:-1.2pt;margin-top:3.45pt;width:519pt;height:0;z-index:251658240" o:connectortype="straight" strokecolor="black [3213]" strokeweight="3pt">
          <v:shadow type="perspective" color="#7f7f7f [1601]" opacity=".5" offset="1pt" offset2="-1p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B32D2"/>
    <w:rsid w:val="00026F7E"/>
    <w:rsid w:val="000B32D2"/>
    <w:rsid w:val="000C0C76"/>
    <w:rsid w:val="001066B3"/>
    <w:rsid w:val="00130326"/>
    <w:rsid w:val="00136209"/>
    <w:rsid w:val="00166E85"/>
    <w:rsid w:val="001874EF"/>
    <w:rsid w:val="0022292C"/>
    <w:rsid w:val="00321287"/>
    <w:rsid w:val="0035776A"/>
    <w:rsid w:val="00360409"/>
    <w:rsid w:val="00387D02"/>
    <w:rsid w:val="003B0FC8"/>
    <w:rsid w:val="003B6903"/>
    <w:rsid w:val="004608F2"/>
    <w:rsid w:val="004D19E1"/>
    <w:rsid w:val="0050232D"/>
    <w:rsid w:val="0052322F"/>
    <w:rsid w:val="00523E05"/>
    <w:rsid w:val="006950CE"/>
    <w:rsid w:val="00696A95"/>
    <w:rsid w:val="006C4BA8"/>
    <w:rsid w:val="006E1EF3"/>
    <w:rsid w:val="00792C0D"/>
    <w:rsid w:val="007E181F"/>
    <w:rsid w:val="00896125"/>
    <w:rsid w:val="008B0CA5"/>
    <w:rsid w:val="008E2A26"/>
    <w:rsid w:val="00A429F4"/>
    <w:rsid w:val="00A74D84"/>
    <w:rsid w:val="00AA1168"/>
    <w:rsid w:val="00AC64EF"/>
    <w:rsid w:val="00B14B5E"/>
    <w:rsid w:val="00B55D82"/>
    <w:rsid w:val="00C1665B"/>
    <w:rsid w:val="00CE674C"/>
    <w:rsid w:val="00CF4B37"/>
    <w:rsid w:val="00D52705"/>
    <w:rsid w:val="00D53549"/>
    <w:rsid w:val="00DA196F"/>
    <w:rsid w:val="00DC3A2A"/>
    <w:rsid w:val="00DE6384"/>
    <w:rsid w:val="00DF6165"/>
    <w:rsid w:val="00E42CD1"/>
    <w:rsid w:val="00E54DF6"/>
    <w:rsid w:val="00E92337"/>
    <w:rsid w:val="00ED2EFB"/>
    <w:rsid w:val="00F420AB"/>
    <w:rsid w:val="00F775D2"/>
    <w:rsid w:val="00F90C52"/>
    <w:rsid w:val="00FB5742"/>
    <w:rsid w:val="00FD62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354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3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32D2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166E85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7"/>
    <w:uiPriority w:val="99"/>
    <w:unhideWhenUsed/>
    <w:rsid w:val="00AA1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AA1168"/>
  </w:style>
  <w:style w:type="paragraph" w:styleId="a8">
    <w:name w:val="footer"/>
    <w:basedOn w:val="a"/>
    <w:link w:val="a9"/>
    <w:uiPriority w:val="99"/>
    <w:unhideWhenUsed/>
    <w:rsid w:val="00AA1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AA1168"/>
  </w:style>
  <w:style w:type="character" w:styleId="aa">
    <w:name w:val="Hyperlink"/>
    <w:basedOn w:val="a0"/>
    <w:uiPriority w:val="99"/>
    <w:unhideWhenUsed/>
    <w:rsid w:val="00AA116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3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32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5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6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35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6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5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9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8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2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9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6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6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pn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image" Target="media/image21.wmf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k.com/club25703701%20%20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/>
</file>

<file path=customXml/itemProps1.xml><?xml version="1.0" encoding="utf-8"?>
<ds:datastoreItem xmlns:ds="http://schemas.openxmlformats.org/officeDocument/2006/customXml" ds:itemID="{0B36FE62-0808-4D56-A299-8BFFF7D04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4</Pages>
  <Words>1197</Words>
  <Characters>6823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втоэкспертиза и оценка «ИНАВЭКС» - видим все!!!</dc:title>
  <dc:creator>Inavex</dc:creator>
  <cp:lastModifiedBy>Inavex</cp:lastModifiedBy>
  <cp:revision>27</cp:revision>
  <dcterms:created xsi:type="dcterms:W3CDTF">2013-08-18T18:01:00Z</dcterms:created>
  <dcterms:modified xsi:type="dcterms:W3CDTF">2013-11-16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543214862</vt:i4>
  </property>
</Properties>
</file>